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>
        <p:scale>
          <a:sx n="70" d="100"/>
          <a:sy n="70" d="100"/>
        </p:scale>
        <p:origin x="534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E52D4-A365-4F27-9D5C-0E62E8260D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F6E157-6109-4D68-A985-65502A46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19E27-C11C-4A55-A029-98BBFBC19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F2B2EB-1894-4967-B39B-585C5B961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77D6F-A1A9-4D87-86ED-283FCFCF3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01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63F48-A158-4799-8F2C-0F6EB0459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0034DC-7ED5-40AA-AD08-B407306996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279D4A-F803-47FD-B55F-7F6C0FCCD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4301C9-509B-484B-9F9D-B6B556591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038FBF-60FE-47BC-9D8A-3FDC10FC0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239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F6026E-6756-4C29-AB95-00C582ED03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3F7E9E-28D2-4124-A8D1-F5D4329DB7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A30355-25AE-4E56-A85C-958101587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862268-3B8F-4C46-A673-A6699D6A7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B55135-993F-40EA-98A2-3C59B1DCD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6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F44B7-3D72-46B3-8428-59F52AF41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A630C-79B9-4F98-88D8-50761398D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1CB812-0B62-4262-BD33-116FCDF45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C98015-7151-47B2-95DB-508ED4AA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988D4-A45B-447D-81DA-5934C947F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03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4675B-B1B1-4A57-987D-8A71DE4C8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7982C9-AED9-4545-B7FA-046E906D51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6FFE19-C5F5-4990-826D-A2449486F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72DF8E-9ED7-4828-81A6-F13454839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0216A8-7F1F-49E2-AE9D-FD2D93AB3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27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E97A8-5D57-4DAD-8BF1-AAEAB27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DC781-DBEE-4C48-8AC6-051F4B7B29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925F36-CCD8-469F-B8F4-C6243F036D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85C10-4409-48DF-A446-7321F9B85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53F9C-ADDB-4383-8A2D-AAE5D88B9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DD2D7-D634-4890-BDF1-17BA61DE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213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F694A-2A26-4B8D-BE8E-C3DE1FE49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8EAAFD-C6D9-4DD8-9295-674CFEDFE7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34EE34-189C-46D5-899B-BB87C0F5CC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E67E73C-7B61-458B-ACF8-3140FD2E5D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126DEA-B457-4568-8C05-B1E6CE2418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CED07D-7E2F-4C15-AD72-3468316A8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E62186-59A0-4B29-9082-C8A964CFD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2564529-68DB-4EA4-B096-D2D0EA479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51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ECDDC-EA4F-413F-977A-104A7593D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E236E3-DF75-47BE-B896-8CD377011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514C28-045C-4E86-BA13-BB2739C47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0E1CB5-41C7-49B9-9FA4-4BFC37D7E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095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978A15-899D-408B-B84B-045304B4E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20659-5E67-4718-9BFB-1D80CB6F84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6F69CE-511F-49F2-B23E-ECE33448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998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DAED8-26E8-4145-B566-FB8399280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FB602-BDC4-4FC3-9228-E872785C88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2E03D2-A186-4150-96EC-0C91BFBA80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068459-0C8D-4F26-B887-352080E33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9EE375-3528-45F4-8561-8C53B8E7B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4D8365-4B73-4425-AF75-67173B955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8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A3901-D11C-4635-A71D-A47216AE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D8F1862-AF43-4AA2-AEB7-B697739392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8AB1F5-13C5-446D-9BAF-8788687B41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F0B32C-2F50-4DC0-B41F-444B48764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F6A1AA-01D8-4ED6-8B2D-8AF2D6439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EA35F2-1A8F-4BEA-B202-4C6DE4EEF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819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68656D6-200A-4731-900B-8CE0FC324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3A21F9-BF9E-4995-BB2A-1DC113210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C98F22-114A-45A9-BEAC-2FD708E49F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D7F863-371A-4940-A6A8-C4E7FE199FF2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F0A0D-F259-4340-934C-AD33EECAC5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33B889-AE45-4EFA-AA4F-AC55D5CEDB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94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0.wmf"/><Relationship Id="rId3" Type="http://schemas.openxmlformats.org/officeDocument/2006/relationships/image" Target="../media/image73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image" Target="../media/image12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6.pn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43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8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5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64.pn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1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4E6C4-2C60-435E-BC66-5A6BFF1D1E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0.1 Finding Composite and Inverse Functions</a:t>
            </a:r>
          </a:p>
        </p:txBody>
      </p:sp>
    </p:spTree>
    <p:extLst>
      <p:ext uri="{BB962C8B-B14F-4D97-AF65-F5344CB8AC3E}">
        <p14:creationId xmlns:p14="http://schemas.microsoft.com/office/powerpoint/2010/main" val="120266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408493B-D64D-4011-9872-7F20AEBF2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491" y="255943"/>
            <a:ext cx="6191957" cy="7047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03165"/>
              </p:ext>
            </p:extLst>
          </p:nvPr>
        </p:nvGraphicFramePr>
        <p:xfrm>
          <a:off x="3851204" y="783372"/>
          <a:ext cx="2006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1204" y="783372"/>
                        <a:ext cx="20066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38512"/>
              </p:ext>
            </p:extLst>
          </p:nvPr>
        </p:nvGraphicFramePr>
        <p:xfrm>
          <a:off x="3851275" y="1443038"/>
          <a:ext cx="2006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275" y="1443038"/>
                        <a:ext cx="20066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71650"/>
              </p:ext>
            </p:extLst>
          </p:nvPr>
        </p:nvGraphicFramePr>
        <p:xfrm>
          <a:off x="3400425" y="2157413"/>
          <a:ext cx="29098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1104840" imgH="342720" progId="Equation.DSMT4">
                  <p:embed/>
                </p:oleObj>
              </mc:Choice>
              <mc:Fallback>
                <p:oleObj name="Equation" r:id="rId8" imgW="110484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0425" y="2157413"/>
                        <a:ext cx="290988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72617"/>
              </p:ext>
            </p:extLst>
          </p:nvPr>
        </p:nvGraphicFramePr>
        <p:xfrm>
          <a:off x="3917950" y="3138488"/>
          <a:ext cx="18732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7950" y="3138488"/>
                        <a:ext cx="187325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56890"/>
              </p:ext>
            </p:extLst>
          </p:nvPr>
        </p:nvGraphicFramePr>
        <p:xfrm>
          <a:off x="3917950" y="3836988"/>
          <a:ext cx="18732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7950" y="3836988"/>
                        <a:ext cx="187325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68558"/>
              </p:ext>
            </p:extLst>
          </p:nvPr>
        </p:nvGraphicFramePr>
        <p:xfrm>
          <a:off x="3917950" y="4691868"/>
          <a:ext cx="17065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7950" y="4691868"/>
                        <a:ext cx="1706563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82410"/>
              </p:ext>
            </p:extLst>
          </p:nvPr>
        </p:nvGraphicFramePr>
        <p:xfrm>
          <a:off x="6525904" y="4691867"/>
          <a:ext cx="2609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6" imgW="990360" imgH="419040" progId="Equation.DSMT4">
                  <p:embed/>
                </p:oleObj>
              </mc:Choice>
              <mc:Fallback>
                <p:oleObj name="Equation" r:id="rId16" imgW="9903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25904" y="4691867"/>
                        <a:ext cx="260985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99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5CC0984-BD0F-4187-B79D-60B4F48DC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34" y="230188"/>
            <a:ext cx="8908021" cy="23059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B5D428-06FA-4639-A99E-79D8B73231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033" y="2540921"/>
            <a:ext cx="11480733" cy="58184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88415"/>
              </p:ext>
            </p:extLst>
          </p:nvPr>
        </p:nvGraphicFramePr>
        <p:xfrm>
          <a:off x="507048" y="3311985"/>
          <a:ext cx="30257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048" y="3311985"/>
                        <a:ext cx="30257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07873"/>
              </p:ext>
            </p:extLst>
          </p:nvPr>
        </p:nvGraphicFramePr>
        <p:xfrm>
          <a:off x="507048" y="3893826"/>
          <a:ext cx="3098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048" y="3893826"/>
                        <a:ext cx="30988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50790"/>
              </p:ext>
            </p:extLst>
          </p:nvPr>
        </p:nvGraphicFramePr>
        <p:xfrm>
          <a:off x="652826" y="4476439"/>
          <a:ext cx="28051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826" y="4476439"/>
                        <a:ext cx="28051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2677"/>
              </p:ext>
            </p:extLst>
          </p:nvPr>
        </p:nvGraphicFramePr>
        <p:xfrm>
          <a:off x="1054463" y="5006664"/>
          <a:ext cx="2293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4463" y="5006664"/>
                        <a:ext cx="22939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21361"/>
              </p:ext>
            </p:extLst>
          </p:nvPr>
        </p:nvGraphicFramePr>
        <p:xfrm>
          <a:off x="3871323" y="3311984"/>
          <a:ext cx="30019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3" imgW="1562040" imgH="253800" progId="Equation.DSMT4">
                  <p:embed/>
                </p:oleObj>
              </mc:Choice>
              <mc:Fallback>
                <p:oleObj name="Equation" r:id="rId13" imgW="15620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1323" y="3311984"/>
                        <a:ext cx="300196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37961"/>
              </p:ext>
            </p:extLst>
          </p:nvPr>
        </p:nvGraphicFramePr>
        <p:xfrm>
          <a:off x="4042728" y="3951597"/>
          <a:ext cx="3098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5" imgW="1612800" imgH="253800" progId="Equation.DSMT4">
                  <p:embed/>
                </p:oleObj>
              </mc:Choice>
              <mc:Fallback>
                <p:oleObj name="Equation" r:id="rId15" imgW="16128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42728" y="3951597"/>
                        <a:ext cx="30988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98672"/>
              </p:ext>
            </p:extLst>
          </p:nvPr>
        </p:nvGraphicFramePr>
        <p:xfrm>
          <a:off x="4188823" y="4474034"/>
          <a:ext cx="2806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7" imgW="1460160" imgH="253800" progId="Equation.DSMT4">
                  <p:embed/>
                </p:oleObj>
              </mc:Choice>
              <mc:Fallback>
                <p:oleObj name="Equation" r:id="rId17" imgW="14601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88823" y="4474034"/>
                        <a:ext cx="2806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5300"/>
              </p:ext>
            </p:extLst>
          </p:nvPr>
        </p:nvGraphicFramePr>
        <p:xfrm>
          <a:off x="4352971" y="4996321"/>
          <a:ext cx="22939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9" imgW="1193760" imgH="253800" progId="Equation.DSMT4">
                  <p:embed/>
                </p:oleObj>
              </mc:Choice>
              <mc:Fallback>
                <p:oleObj name="Equation" r:id="rId19" imgW="119376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2971" y="4996321"/>
                        <a:ext cx="22939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69456"/>
              </p:ext>
            </p:extLst>
          </p:nvPr>
        </p:nvGraphicFramePr>
        <p:xfrm>
          <a:off x="7630160" y="3313192"/>
          <a:ext cx="33924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21" imgW="1765080" imgH="253800" progId="Equation.DSMT4">
                  <p:embed/>
                </p:oleObj>
              </mc:Choice>
              <mc:Fallback>
                <p:oleObj name="Equation" r:id="rId21" imgW="17650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30160" y="3313192"/>
                        <a:ext cx="339248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12461"/>
              </p:ext>
            </p:extLst>
          </p:nvPr>
        </p:nvGraphicFramePr>
        <p:xfrm>
          <a:off x="8018991" y="3893827"/>
          <a:ext cx="36607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23" imgW="1904760" imgH="253800" progId="Equation.DSMT4">
                  <p:embed/>
                </p:oleObj>
              </mc:Choice>
              <mc:Fallback>
                <p:oleObj name="Equation" r:id="rId23" imgW="190476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18991" y="3893827"/>
                        <a:ext cx="36607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14224"/>
              </p:ext>
            </p:extLst>
          </p:nvPr>
        </p:nvGraphicFramePr>
        <p:xfrm>
          <a:off x="8299450" y="4459288"/>
          <a:ext cx="3098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25" imgW="1612800" imgH="253800" progId="Equation.DSMT4">
                  <p:embed/>
                </p:oleObj>
              </mc:Choice>
              <mc:Fallback>
                <p:oleObj name="Equation" r:id="rId25" imgW="161280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99450" y="4459288"/>
                        <a:ext cx="30988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8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E2CC2CA-E26D-4D4E-AC2E-F57B621B4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9" y="343559"/>
            <a:ext cx="11759327" cy="57084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32346"/>
              </p:ext>
            </p:extLst>
          </p:nvPr>
        </p:nvGraphicFramePr>
        <p:xfrm>
          <a:off x="390208" y="1046367"/>
          <a:ext cx="31734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4" imgW="1650960" imgH="253800" progId="Equation.DSMT4">
                  <p:embed/>
                </p:oleObj>
              </mc:Choice>
              <mc:Fallback>
                <p:oleObj name="Equation" r:id="rId4" imgW="16509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208" y="1046367"/>
                        <a:ext cx="31734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50745"/>
              </p:ext>
            </p:extLst>
          </p:nvPr>
        </p:nvGraphicFramePr>
        <p:xfrm>
          <a:off x="317183" y="1490867"/>
          <a:ext cx="3587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6" imgW="1866600" imgH="291960" progId="Equation.DSMT4">
                  <p:embed/>
                </p:oleObj>
              </mc:Choice>
              <mc:Fallback>
                <p:oleObj name="Equation" r:id="rId6" imgW="186660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183" y="1490867"/>
                        <a:ext cx="35877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09576"/>
              </p:ext>
            </p:extLst>
          </p:nvPr>
        </p:nvGraphicFramePr>
        <p:xfrm>
          <a:off x="707708" y="2103642"/>
          <a:ext cx="2806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8" imgW="1460160" imgH="279360" progId="Equation.DSMT4">
                  <p:embed/>
                </p:oleObj>
              </mc:Choice>
              <mc:Fallback>
                <p:oleObj name="Equation" r:id="rId8" imgW="146016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708" y="2103642"/>
                        <a:ext cx="28067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91722"/>
              </p:ext>
            </p:extLst>
          </p:nvPr>
        </p:nvGraphicFramePr>
        <p:xfrm>
          <a:off x="1085533" y="2657680"/>
          <a:ext cx="20494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5533" y="2657680"/>
                        <a:ext cx="20494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38733"/>
              </p:ext>
            </p:extLst>
          </p:nvPr>
        </p:nvGraphicFramePr>
        <p:xfrm>
          <a:off x="4595314" y="1046367"/>
          <a:ext cx="3149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2" imgW="1638000" imgH="253800" progId="Equation.DSMT4">
                  <p:embed/>
                </p:oleObj>
              </mc:Choice>
              <mc:Fallback>
                <p:oleObj name="Equation" r:id="rId12" imgW="16380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95314" y="1046367"/>
                        <a:ext cx="31496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255"/>
              </p:ext>
            </p:extLst>
          </p:nvPr>
        </p:nvGraphicFramePr>
        <p:xfrm>
          <a:off x="4535488" y="1568450"/>
          <a:ext cx="35655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4" imgW="1854000" imgH="330120" progId="Equation.DSMT4">
                  <p:embed/>
                </p:oleObj>
              </mc:Choice>
              <mc:Fallback>
                <p:oleObj name="Equation" r:id="rId14" imgW="18540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5488" y="1568450"/>
                        <a:ext cx="35655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36787"/>
              </p:ext>
            </p:extLst>
          </p:nvPr>
        </p:nvGraphicFramePr>
        <p:xfrm>
          <a:off x="4902200" y="2192338"/>
          <a:ext cx="2832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6" imgW="1473120" imgH="253800" progId="Equation.DSMT4">
                  <p:embed/>
                </p:oleObj>
              </mc:Choice>
              <mc:Fallback>
                <p:oleObj name="Equation" r:id="rId16" imgW="147312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2200" y="2192338"/>
                        <a:ext cx="28321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9407"/>
              </p:ext>
            </p:extLst>
          </p:nvPr>
        </p:nvGraphicFramePr>
        <p:xfrm>
          <a:off x="5292725" y="2668588"/>
          <a:ext cx="2051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8" imgW="1066680" imgH="253800" progId="Equation.DSMT4">
                  <p:embed/>
                </p:oleObj>
              </mc:Choice>
              <mc:Fallback>
                <p:oleObj name="Equation" r:id="rId18" imgW="10666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92725" y="2668588"/>
                        <a:ext cx="20510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48486"/>
              </p:ext>
            </p:extLst>
          </p:nvPr>
        </p:nvGraphicFramePr>
        <p:xfrm>
          <a:off x="8623300" y="1060450"/>
          <a:ext cx="3027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20" imgW="1574640" imgH="253800" progId="Equation.DSMT4">
                  <p:embed/>
                </p:oleObj>
              </mc:Choice>
              <mc:Fallback>
                <p:oleObj name="Equation" r:id="rId20" imgW="157464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23300" y="1060450"/>
                        <a:ext cx="302736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3817"/>
              </p:ext>
            </p:extLst>
          </p:nvPr>
        </p:nvGraphicFramePr>
        <p:xfrm>
          <a:off x="8637588" y="1584325"/>
          <a:ext cx="32718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22" imgW="1701720" imgH="355320" progId="Equation.DSMT4">
                  <p:embed/>
                </p:oleObj>
              </mc:Choice>
              <mc:Fallback>
                <p:oleObj name="Equation" r:id="rId22" imgW="1701720" imgH="355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37588" y="1584325"/>
                        <a:ext cx="327183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84129"/>
              </p:ext>
            </p:extLst>
          </p:nvPr>
        </p:nvGraphicFramePr>
        <p:xfrm>
          <a:off x="9029700" y="2181225"/>
          <a:ext cx="2514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24" imgW="1307880" imgH="279360" progId="Equation.DSMT4">
                  <p:embed/>
                </p:oleObj>
              </mc:Choice>
              <mc:Fallback>
                <p:oleObj name="Equation" r:id="rId24" imgW="13078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29700" y="2181225"/>
                        <a:ext cx="25146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32732"/>
              </p:ext>
            </p:extLst>
          </p:nvPr>
        </p:nvGraphicFramePr>
        <p:xfrm>
          <a:off x="9308306" y="2700974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26" imgW="1002960" imgH="253800" progId="Equation.DSMT4">
                  <p:embed/>
                </p:oleObj>
              </mc:Choice>
              <mc:Fallback>
                <p:oleObj name="Equation" r:id="rId26" imgW="100296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08306" y="2700974"/>
                        <a:ext cx="1930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4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1F7B021-547B-4499-99E2-84E9CA0C45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66400" y="365124"/>
            <a:ext cx="10532628" cy="11358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1C0403-E17F-48F3-AA65-2E57F1045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400" y="1558145"/>
            <a:ext cx="11925600" cy="87327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31943"/>
              </p:ext>
            </p:extLst>
          </p:nvPr>
        </p:nvGraphicFramePr>
        <p:xfrm>
          <a:off x="543062" y="2431416"/>
          <a:ext cx="2662237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1384200" imgH="888840" progId="Equation.DSMT4">
                  <p:embed/>
                </p:oleObj>
              </mc:Choice>
              <mc:Fallback>
                <p:oleObj name="Equation" r:id="rId5" imgW="1384200" imgH="8888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062" y="2431416"/>
                        <a:ext cx="2662237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10437"/>
              </p:ext>
            </p:extLst>
          </p:nvPr>
        </p:nvGraphicFramePr>
        <p:xfrm>
          <a:off x="543062" y="4352971"/>
          <a:ext cx="3028950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1574640" imgH="1091880" progId="Equation.DSMT4">
                  <p:embed/>
                </p:oleObj>
              </mc:Choice>
              <mc:Fallback>
                <p:oleObj name="Equation" r:id="rId7" imgW="1574640" imgH="1091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062" y="4352971"/>
                        <a:ext cx="3028950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74132"/>
              </p:ext>
            </p:extLst>
          </p:nvPr>
        </p:nvGraphicFramePr>
        <p:xfrm>
          <a:off x="8136791" y="2479381"/>
          <a:ext cx="2662237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9" imgW="1384200" imgH="888840" progId="Equation.DSMT4">
                  <p:embed/>
                </p:oleObj>
              </mc:Choice>
              <mc:Fallback>
                <p:oleObj name="Equation" r:id="rId9" imgW="138420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36791" y="2479381"/>
                        <a:ext cx="2662237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98228"/>
              </p:ext>
            </p:extLst>
          </p:nvPr>
        </p:nvGraphicFramePr>
        <p:xfrm>
          <a:off x="8173302" y="4462054"/>
          <a:ext cx="2589213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1" imgW="1346040" imgH="1091880" progId="Equation.DSMT4">
                  <p:embed/>
                </p:oleObj>
              </mc:Choice>
              <mc:Fallback>
                <p:oleObj name="Equation" r:id="rId11" imgW="1346040" imgH="1091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302" y="4462054"/>
                        <a:ext cx="2589213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1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C2AF7CE-6364-422D-896F-161EAA457F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1" y="88886"/>
            <a:ext cx="11466905" cy="11533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B6E237-5796-4F84-A621-5BFFE382A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375" y="1242204"/>
            <a:ext cx="9955203" cy="4554747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 flipH="1">
            <a:off x="2098623" y="2191602"/>
            <a:ext cx="13063" cy="3605349"/>
          </a:xfrm>
          <a:prstGeom prst="straightConnector1">
            <a:avLst/>
          </a:prstGeom>
          <a:ln w="349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6181628" y="2191601"/>
            <a:ext cx="13063" cy="3605349"/>
          </a:xfrm>
          <a:prstGeom prst="straightConnector1">
            <a:avLst/>
          </a:prstGeom>
          <a:ln w="349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46783"/>
              </p:ext>
            </p:extLst>
          </p:nvPr>
        </p:nvGraphicFramePr>
        <p:xfrm>
          <a:off x="2946843" y="6069767"/>
          <a:ext cx="53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6843" y="6069767"/>
                        <a:ext cx="5381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87774"/>
              </p:ext>
            </p:extLst>
          </p:nvPr>
        </p:nvGraphicFramePr>
        <p:xfrm>
          <a:off x="3773800" y="6069767"/>
          <a:ext cx="53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3800" y="6069767"/>
                        <a:ext cx="5381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68719"/>
              </p:ext>
            </p:extLst>
          </p:nvPr>
        </p:nvGraphicFramePr>
        <p:xfrm>
          <a:off x="6756843" y="6069766"/>
          <a:ext cx="53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6843" y="6069766"/>
                        <a:ext cx="5381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53544"/>
              </p:ext>
            </p:extLst>
          </p:nvPr>
        </p:nvGraphicFramePr>
        <p:xfrm>
          <a:off x="7977188" y="6069013"/>
          <a:ext cx="465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7188" y="6069013"/>
                        <a:ext cx="4651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686473" y="2315251"/>
            <a:ext cx="4174653" cy="0"/>
          </a:xfrm>
          <a:prstGeom prst="straightConnector1">
            <a:avLst/>
          </a:prstGeom>
          <a:ln w="349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122429" y="2315251"/>
            <a:ext cx="4174653" cy="0"/>
          </a:xfrm>
          <a:prstGeom prst="straightConnector1">
            <a:avLst/>
          </a:prstGeom>
          <a:ln w="349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54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5.55112E-17 L -0.00378 0.4270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213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2.59259E-6 L 0.25 2.59259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5.55112E-17 L -0.00378 0.4270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213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F693014-9E09-49BE-9BD5-3E6E06FBFF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57" y="188083"/>
            <a:ext cx="11266715" cy="1460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8DC075-2B4F-4C6F-90F3-85998267B0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757" y="1838564"/>
            <a:ext cx="11811968" cy="4560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51748"/>
              </p:ext>
            </p:extLst>
          </p:nvPr>
        </p:nvGraphicFramePr>
        <p:xfrm>
          <a:off x="4447841" y="2484606"/>
          <a:ext cx="31067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7841" y="2484606"/>
                        <a:ext cx="31067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25097"/>
              </p:ext>
            </p:extLst>
          </p:nvPr>
        </p:nvGraphicFramePr>
        <p:xfrm>
          <a:off x="2316163" y="2484606"/>
          <a:ext cx="1218762" cy="46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6163" y="2484606"/>
                        <a:ext cx="1218762" cy="46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6180"/>
              </p:ext>
            </p:extLst>
          </p:nvPr>
        </p:nvGraphicFramePr>
        <p:xfrm>
          <a:off x="2274716" y="3675598"/>
          <a:ext cx="1629752" cy="94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749160" imgH="406080" progId="Equation.DSMT4">
                  <p:embed/>
                </p:oleObj>
              </mc:Choice>
              <mc:Fallback>
                <p:oleObj name="Equation" r:id="rId9" imgW="749160" imgH="406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4716" y="3675598"/>
                        <a:ext cx="1629752" cy="94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3993"/>
              </p:ext>
            </p:extLst>
          </p:nvPr>
        </p:nvGraphicFramePr>
        <p:xfrm>
          <a:off x="4447841" y="3885707"/>
          <a:ext cx="11985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622080" imgH="253800" progId="Equation.DSMT4">
                  <p:embed/>
                </p:oleObj>
              </mc:Choice>
              <mc:Fallback>
                <p:oleObj name="Equation" r:id="rId11" imgW="6220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7841" y="3885707"/>
                        <a:ext cx="119856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10128"/>
              </p:ext>
            </p:extLst>
          </p:nvPr>
        </p:nvGraphicFramePr>
        <p:xfrm>
          <a:off x="2316163" y="4870450"/>
          <a:ext cx="15478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711000" imgH="406080" progId="Equation.DSMT4">
                  <p:embed/>
                </p:oleObj>
              </mc:Choice>
              <mc:Fallback>
                <p:oleObj name="Equation" r:id="rId13" imgW="71100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6163" y="4870450"/>
                        <a:ext cx="1547812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37138"/>
              </p:ext>
            </p:extLst>
          </p:nvPr>
        </p:nvGraphicFramePr>
        <p:xfrm>
          <a:off x="4471988" y="5080000"/>
          <a:ext cx="1149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71988" y="5080000"/>
                        <a:ext cx="11493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37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43ED487-A40B-48BB-BD0B-96C164D061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714" y="192067"/>
            <a:ext cx="10389871" cy="37751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82336"/>
              </p:ext>
            </p:extLst>
          </p:nvPr>
        </p:nvGraphicFramePr>
        <p:xfrm>
          <a:off x="3206532" y="3895725"/>
          <a:ext cx="4695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2438280" imgH="253800" progId="Equation.DSMT4">
                  <p:embed/>
                </p:oleObj>
              </mc:Choice>
              <mc:Fallback>
                <p:oleObj name="Equation" r:id="rId4" imgW="24382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532" y="3895725"/>
                        <a:ext cx="46958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0963"/>
              </p:ext>
            </p:extLst>
          </p:nvPr>
        </p:nvGraphicFramePr>
        <p:xfrm>
          <a:off x="1408004" y="3895725"/>
          <a:ext cx="1468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8004" y="3895725"/>
                        <a:ext cx="14684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58588"/>
              </p:ext>
            </p:extLst>
          </p:nvPr>
        </p:nvGraphicFramePr>
        <p:xfrm>
          <a:off x="3204944" y="4580692"/>
          <a:ext cx="46974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8" imgW="2438280" imgH="253800" progId="Equation.DSMT4">
                  <p:embed/>
                </p:oleObj>
              </mc:Choice>
              <mc:Fallback>
                <p:oleObj name="Equation" r:id="rId8" imgW="24382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4944" y="4580692"/>
                        <a:ext cx="469741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39750"/>
              </p:ext>
            </p:extLst>
          </p:nvPr>
        </p:nvGraphicFramePr>
        <p:xfrm>
          <a:off x="1657679" y="4580692"/>
          <a:ext cx="1218762" cy="46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7679" y="4580692"/>
                        <a:ext cx="1218762" cy="46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5719982" y="3636938"/>
            <a:ext cx="204568" cy="25878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209523" y="3089250"/>
            <a:ext cx="204568" cy="25878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489513" y="2564569"/>
            <a:ext cx="204568" cy="25878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989741" y="2322143"/>
            <a:ext cx="204568" cy="25878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549224" y="1549190"/>
            <a:ext cx="204568" cy="25878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805377" y="1648047"/>
            <a:ext cx="1850065" cy="2158409"/>
          </a:xfrm>
          <a:custGeom>
            <a:avLst/>
            <a:gdLst>
              <a:gd name="connsiteX0" fmla="*/ 0 w 1850065"/>
              <a:gd name="connsiteY0" fmla="*/ 2158409 h 2158409"/>
              <a:gd name="connsiteX1" fmla="*/ 489097 w 1850065"/>
              <a:gd name="connsiteY1" fmla="*/ 1584251 h 2158409"/>
              <a:gd name="connsiteX2" fmla="*/ 765544 w 1850065"/>
              <a:gd name="connsiteY2" fmla="*/ 999460 h 2158409"/>
              <a:gd name="connsiteX3" fmla="*/ 1307804 w 1850065"/>
              <a:gd name="connsiteY3" fmla="*/ 765544 h 2158409"/>
              <a:gd name="connsiteX4" fmla="*/ 1850065 w 1850065"/>
              <a:gd name="connsiteY4" fmla="*/ 0 h 2158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50065" h="2158409">
                <a:moveTo>
                  <a:pt x="0" y="2158409"/>
                </a:moveTo>
                <a:lnTo>
                  <a:pt x="489097" y="1584251"/>
                </a:lnTo>
                <a:lnTo>
                  <a:pt x="765544" y="999460"/>
                </a:lnTo>
                <a:lnTo>
                  <a:pt x="1307804" y="765544"/>
                </a:lnTo>
                <a:lnTo>
                  <a:pt x="1850065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triangle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52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12A9B4F-EC64-4689-B0DC-51EBADA27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4655"/>
            <a:ext cx="9743377" cy="20332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3A7D6B-080B-4B0D-AF70-2B35EB4978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78238"/>
            <a:ext cx="8091998" cy="71400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64919"/>
              </p:ext>
            </p:extLst>
          </p:nvPr>
        </p:nvGraphicFramePr>
        <p:xfrm>
          <a:off x="1653227" y="2992239"/>
          <a:ext cx="1757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3227" y="2992239"/>
                        <a:ext cx="175736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66024"/>
              </p:ext>
            </p:extLst>
          </p:nvPr>
        </p:nvGraphicFramePr>
        <p:xfrm>
          <a:off x="1555595" y="3610259"/>
          <a:ext cx="19526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1015920" imgH="419040" progId="Equation.DSMT4">
                  <p:embed/>
                </p:oleObj>
              </mc:Choice>
              <mc:Fallback>
                <p:oleObj name="Equation" r:id="rId7" imgW="10159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5595" y="3610259"/>
                        <a:ext cx="1952625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73032"/>
              </p:ext>
            </p:extLst>
          </p:nvPr>
        </p:nvGraphicFramePr>
        <p:xfrm>
          <a:off x="1714889" y="4568004"/>
          <a:ext cx="1023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4889" y="4568004"/>
                        <a:ext cx="1023937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07829"/>
              </p:ext>
            </p:extLst>
          </p:nvPr>
        </p:nvGraphicFramePr>
        <p:xfrm>
          <a:off x="1857375" y="5734050"/>
          <a:ext cx="6826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7375" y="5734050"/>
                        <a:ext cx="6826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18518"/>
              </p:ext>
            </p:extLst>
          </p:nvPr>
        </p:nvGraphicFramePr>
        <p:xfrm>
          <a:off x="4698953" y="2992239"/>
          <a:ext cx="1757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3" imgW="914400" imgH="253800" progId="Equation.DSMT4">
                  <p:embed/>
                </p:oleObj>
              </mc:Choice>
              <mc:Fallback>
                <p:oleObj name="Equation" r:id="rId13" imgW="9144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98953" y="2992239"/>
                        <a:ext cx="175736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75868"/>
              </p:ext>
            </p:extLst>
          </p:nvPr>
        </p:nvGraphicFramePr>
        <p:xfrm>
          <a:off x="4649788" y="3687763"/>
          <a:ext cx="2051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5" imgW="1066680" imgH="431640" progId="Equation.DSMT4">
                  <p:embed/>
                </p:oleObj>
              </mc:Choice>
              <mc:Fallback>
                <p:oleObj name="Equation" r:id="rId15" imgW="10666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9788" y="3687763"/>
                        <a:ext cx="2051050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45912"/>
              </p:ext>
            </p:extLst>
          </p:nvPr>
        </p:nvGraphicFramePr>
        <p:xfrm>
          <a:off x="4954588" y="4886325"/>
          <a:ext cx="15382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7" imgW="799920" imgH="177480" progId="Equation.DSMT4">
                  <p:embed/>
                </p:oleObj>
              </mc:Choice>
              <mc:Fallback>
                <p:oleObj name="Equation" r:id="rId17" imgW="7999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4588" y="4886325"/>
                        <a:ext cx="153828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95691"/>
              </p:ext>
            </p:extLst>
          </p:nvPr>
        </p:nvGraphicFramePr>
        <p:xfrm>
          <a:off x="5069799" y="5734050"/>
          <a:ext cx="6826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9" imgW="355320" imgH="139680" progId="Equation.DSMT4">
                  <p:embed/>
                </p:oleObj>
              </mc:Choice>
              <mc:Fallback>
                <p:oleObj name="Equation" r:id="rId19" imgW="35532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69799" y="5734050"/>
                        <a:ext cx="6826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30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3F35582-3EE9-485C-B7CC-3A35562574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45" y="4726"/>
            <a:ext cx="7781628" cy="29972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BC436A0-84D2-495F-9925-E282627749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445" y="3060724"/>
            <a:ext cx="4960170" cy="5175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6900"/>
              </p:ext>
            </p:extLst>
          </p:nvPr>
        </p:nvGraphicFramePr>
        <p:xfrm>
          <a:off x="3152103" y="3524392"/>
          <a:ext cx="1738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2103" y="3524392"/>
                        <a:ext cx="173831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79430"/>
              </p:ext>
            </p:extLst>
          </p:nvPr>
        </p:nvGraphicFramePr>
        <p:xfrm>
          <a:off x="3152103" y="4095892"/>
          <a:ext cx="1738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2103" y="4095892"/>
                        <a:ext cx="173831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9229"/>
              </p:ext>
            </p:extLst>
          </p:nvPr>
        </p:nvGraphicFramePr>
        <p:xfrm>
          <a:off x="2988330" y="4613476"/>
          <a:ext cx="1738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8330" y="4613476"/>
                        <a:ext cx="173831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82498"/>
              </p:ext>
            </p:extLst>
          </p:nvPr>
        </p:nvGraphicFramePr>
        <p:xfrm>
          <a:off x="3152103" y="5184976"/>
          <a:ext cx="1571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2103" y="5184976"/>
                        <a:ext cx="1571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62861"/>
              </p:ext>
            </p:extLst>
          </p:nvPr>
        </p:nvGraphicFramePr>
        <p:xfrm>
          <a:off x="5514975" y="5170488"/>
          <a:ext cx="24749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3" imgW="939600" imgH="393480" progId="Equation.DSMT4">
                  <p:embed/>
                </p:oleObj>
              </mc:Choice>
              <mc:Fallback>
                <p:oleObj name="Equation" r:id="rId13" imgW="9396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4975" y="5170488"/>
                        <a:ext cx="247491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19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6</TotalTime>
  <Words>6</Words>
  <Application>Microsoft Office PowerPoint</Application>
  <PresentationFormat>Widescreen</PresentationFormat>
  <Paragraphs>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MathType 6.0 Equation</vt:lpstr>
      <vt:lpstr>10.1 Finding Composite and Inverse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1 Finding Composite and Inverse Functions</dc:title>
  <dc:creator>Melissa Stewart</dc:creator>
  <cp:lastModifiedBy>Ringel, Charles</cp:lastModifiedBy>
  <cp:revision>22</cp:revision>
  <dcterms:created xsi:type="dcterms:W3CDTF">2020-04-08T14:19:54Z</dcterms:created>
  <dcterms:modified xsi:type="dcterms:W3CDTF">2020-04-21T17:27:15Z</dcterms:modified>
</cp:coreProperties>
</file>